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EE6DED" w14:textId="77777777" w:rsidR="00E05DB4" w:rsidRPr="003A756A" w:rsidRDefault="00E05DB4" w:rsidP="00E05DB4">
      <w:pPr>
        <w:widowControl/>
        <w:spacing w:line="360" w:lineRule="atLeast"/>
        <w:rPr>
          <w:b/>
          <w:szCs w:val="24"/>
        </w:rPr>
      </w:pPr>
      <w:r w:rsidRPr="003A756A">
        <w:rPr>
          <w:b/>
          <w:szCs w:val="24"/>
        </w:rPr>
        <w:t>Homework:</w:t>
      </w:r>
      <w:r>
        <w:rPr>
          <w:b/>
          <w:szCs w:val="24"/>
        </w:rPr>
        <w:t xml:space="preserve"> </w:t>
      </w:r>
      <w:r>
        <w:rPr>
          <w:iCs/>
          <w:kern w:val="0"/>
          <w:szCs w:val="24"/>
        </w:rPr>
        <w:t>(10 points, please pay attention to all the words in this orange box)</w:t>
      </w:r>
      <w:r w:rsidRPr="00AC0721">
        <w:rPr>
          <w:iCs/>
          <w:kern w:val="0"/>
          <w:szCs w:val="24"/>
        </w:rPr>
        <w:t>:</w:t>
      </w:r>
    </w:p>
    <w:p w14:paraId="69FBD418" w14:textId="77777777" w:rsidR="00E05DB4" w:rsidRDefault="00E05DB4" w:rsidP="00E05DB4">
      <w:pPr>
        <w:widowControl/>
        <w:spacing w:line="360" w:lineRule="atLeast"/>
        <w:rPr>
          <w:szCs w:val="24"/>
        </w:rPr>
      </w:pPr>
    </w:p>
    <w:p w14:paraId="7D0482FE" w14:textId="77777777" w:rsidR="00E05DB4" w:rsidRDefault="00E05DB4" w:rsidP="00E05DB4">
      <w:pPr>
        <w:widowControl/>
        <w:spacing w:line="360" w:lineRule="atLeast"/>
        <w:rPr>
          <w:szCs w:val="24"/>
        </w:rPr>
      </w:pPr>
      <w:r>
        <w:rPr>
          <w:szCs w:val="24"/>
        </w:rPr>
        <w:t xml:space="preserve">Ex </w:t>
      </w:r>
      <w:r>
        <w:rPr>
          <w:rFonts w:hint="eastAsia"/>
          <w:szCs w:val="24"/>
        </w:rPr>
        <w:t>18</w:t>
      </w:r>
      <w:r>
        <w:rPr>
          <w:szCs w:val="24"/>
        </w:rPr>
        <w:t>_1</w:t>
      </w:r>
      <w:r w:rsidRPr="00842B59">
        <w:rPr>
          <w:color w:val="E36C0A"/>
          <w:szCs w:val="24"/>
        </w:rPr>
        <w:t xml:space="preserve"> </w:t>
      </w:r>
      <w:r w:rsidRPr="002F11C1">
        <w:rPr>
          <w:color w:val="E36C0A"/>
          <w:szCs w:val="24"/>
        </w:rPr>
        <w:t>(5 points in total)</w:t>
      </w:r>
      <w:r>
        <w:rPr>
          <w:rFonts w:hint="eastAsia"/>
          <w:szCs w:val="24"/>
        </w:rPr>
        <w:t>：</w:t>
      </w:r>
      <w:r>
        <w:rPr>
          <w:szCs w:val="24"/>
        </w:rPr>
        <w:t xml:space="preserve">There are 12 complicated </w:t>
      </w:r>
      <w:r w:rsidRPr="00A24FA0">
        <w:rPr>
          <w:szCs w:val="24"/>
        </w:rPr>
        <w:t>crossroads</w:t>
      </w:r>
      <w:r>
        <w:rPr>
          <w:szCs w:val="24"/>
        </w:rPr>
        <w:t xml:space="preserve"> in this city. The numbers of car accidents at the 12 </w:t>
      </w:r>
      <w:r w:rsidRPr="00A24FA0">
        <w:rPr>
          <w:szCs w:val="24"/>
        </w:rPr>
        <w:t>crossroads</w:t>
      </w:r>
      <w:r>
        <w:rPr>
          <w:szCs w:val="24"/>
        </w:rPr>
        <w:t xml:space="preserve"> within 1 month are as follows: </w:t>
      </w:r>
      <w:r w:rsidRPr="00A24FA0">
        <w:rPr>
          <w:szCs w:val="24"/>
        </w:rPr>
        <w:t>5</w:t>
      </w:r>
      <w:r>
        <w:rPr>
          <w:szCs w:val="24"/>
        </w:rPr>
        <w:t>,</w:t>
      </w:r>
      <w:r w:rsidRPr="00A24FA0">
        <w:rPr>
          <w:szCs w:val="24"/>
        </w:rPr>
        <w:t xml:space="preserve"> 5</w:t>
      </w:r>
      <w:r>
        <w:rPr>
          <w:szCs w:val="24"/>
        </w:rPr>
        <w:t xml:space="preserve">, </w:t>
      </w:r>
      <w:r w:rsidRPr="00A24FA0">
        <w:rPr>
          <w:szCs w:val="24"/>
        </w:rPr>
        <w:t>6</w:t>
      </w:r>
      <w:r>
        <w:rPr>
          <w:szCs w:val="24"/>
        </w:rPr>
        <w:t>,</w:t>
      </w:r>
      <w:r w:rsidRPr="00A24FA0">
        <w:rPr>
          <w:szCs w:val="24"/>
        </w:rPr>
        <w:t xml:space="preserve"> 0</w:t>
      </w:r>
      <w:r>
        <w:rPr>
          <w:szCs w:val="24"/>
        </w:rPr>
        <w:t>,</w:t>
      </w:r>
      <w:r w:rsidRPr="00A24FA0">
        <w:rPr>
          <w:szCs w:val="24"/>
        </w:rPr>
        <w:t xml:space="preserve"> 1</w:t>
      </w:r>
      <w:r>
        <w:rPr>
          <w:szCs w:val="24"/>
        </w:rPr>
        <w:t>,</w:t>
      </w:r>
      <w:r w:rsidRPr="00A24FA0">
        <w:rPr>
          <w:szCs w:val="24"/>
        </w:rPr>
        <w:t xml:space="preserve"> </w:t>
      </w:r>
      <w:r>
        <w:rPr>
          <w:szCs w:val="24"/>
        </w:rPr>
        <w:t>2,</w:t>
      </w:r>
      <w:r w:rsidRPr="00A24FA0">
        <w:rPr>
          <w:szCs w:val="24"/>
        </w:rPr>
        <w:t xml:space="preserve"> 4</w:t>
      </w:r>
      <w:r>
        <w:rPr>
          <w:szCs w:val="24"/>
        </w:rPr>
        <w:t>,</w:t>
      </w:r>
      <w:r w:rsidRPr="00A24FA0">
        <w:rPr>
          <w:szCs w:val="24"/>
        </w:rPr>
        <w:t xml:space="preserve"> 4</w:t>
      </w:r>
      <w:r>
        <w:rPr>
          <w:szCs w:val="24"/>
        </w:rPr>
        <w:t>,</w:t>
      </w:r>
      <w:r w:rsidRPr="00A24FA0">
        <w:rPr>
          <w:szCs w:val="24"/>
        </w:rPr>
        <w:t xml:space="preserve"> 3</w:t>
      </w:r>
      <w:r>
        <w:rPr>
          <w:szCs w:val="24"/>
        </w:rPr>
        <w:t>,</w:t>
      </w:r>
      <w:r w:rsidRPr="00A24FA0">
        <w:rPr>
          <w:szCs w:val="24"/>
        </w:rPr>
        <w:t xml:space="preserve"> 5</w:t>
      </w:r>
      <w:r>
        <w:rPr>
          <w:szCs w:val="24"/>
        </w:rPr>
        <w:t>,</w:t>
      </w:r>
      <w:r w:rsidRPr="00A24FA0">
        <w:rPr>
          <w:szCs w:val="24"/>
        </w:rPr>
        <w:t xml:space="preserve"> 7</w:t>
      </w:r>
      <w:r>
        <w:rPr>
          <w:szCs w:val="24"/>
        </w:rPr>
        <w:t>,</w:t>
      </w:r>
      <w:r w:rsidRPr="00A24FA0">
        <w:rPr>
          <w:szCs w:val="24"/>
        </w:rPr>
        <w:t xml:space="preserve"> 10</w:t>
      </w:r>
      <w:r>
        <w:rPr>
          <w:szCs w:val="24"/>
        </w:rPr>
        <w:t xml:space="preserve">.  </w:t>
      </w:r>
    </w:p>
    <w:p w14:paraId="31224827" w14:textId="77777777" w:rsidR="00E05DB4" w:rsidRDefault="00E05DB4" w:rsidP="00E05DB4">
      <w:pPr>
        <w:widowControl/>
        <w:numPr>
          <w:ilvl w:val="0"/>
          <w:numId w:val="1"/>
        </w:numPr>
        <w:spacing w:line="360" w:lineRule="atLeast"/>
        <w:rPr>
          <w:szCs w:val="24"/>
        </w:rPr>
      </w:pPr>
      <w:r>
        <w:rPr>
          <w:szCs w:val="24"/>
        </w:rPr>
        <w:t xml:space="preserve">Please plot the log-likelihood function for mean number of car accidents within 1 month, </w:t>
      </w:r>
      <w:r w:rsidRPr="00E2735D">
        <w:rPr>
          <w:position w:val="-6"/>
          <w:szCs w:val="24"/>
        </w:rPr>
        <w:object w:dxaOrig="220" w:dyaOrig="279" w14:anchorId="78C8FD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13.8pt" o:ole="">
            <v:imagedata r:id="rId8" o:title=""/>
          </v:shape>
          <o:OLEObject Type="Embed" ProgID="Equation.DSMT4" ShapeID="_x0000_i1025" DrawAspect="Content" ObjectID="_1669102326" r:id="rId9"/>
        </w:object>
      </w:r>
      <w:r>
        <w:rPr>
          <w:szCs w:val="24"/>
        </w:rPr>
        <w:t xml:space="preserve">. </w:t>
      </w:r>
      <w:r w:rsidRPr="002F11C1">
        <w:rPr>
          <w:color w:val="E36C0A"/>
          <w:szCs w:val="24"/>
        </w:rPr>
        <w:t>(2 points)</w:t>
      </w:r>
      <w:r>
        <w:rPr>
          <w:rFonts w:hint="eastAsia"/>
          <w:szCs w:val="24"/>
        </w:rPr>
        <w:t xml:space="preserve"> (</w:t>
      </w:r>
      <w:r>
        <w:rPr>
          <w:szCs w:val="24"/>
        </w:rPr>
        <w:t xml:space="preserve">Hint: </w:t>
      </w:r>
      <w:r w:rsidRPr="00B8635C">
        <w:rPr>
          <w:rFonts w:ascii="Times New Roman" w:hAnsi="Times New Roman"/>
          <w:iCs/>
          <w:kern w:val="0"/>
          <w:position w:val="-28"/>
          <w:szCs w:val="24"/>
        </w:rPr>
        <w:object w:dxaOrig="3800" w:dyaOrig="680" w14:anchorId="51B77BF5">
          <v:shape id="_x0000_i1026" type="#_x0000_t75" style="width:190.2pt;height:34.2pt" o:ole="">
            <v:imagedata r:id="rId10" o:title=""/>
          </v:shape>
          <o:OLEObject Type="Embed" ProgID="Equation.DSMT4" ShapeID="_x0000_i1026" DrawAspect="Content" ObjectID="_1669102327" r:id="rId11"/>
        </w:object>
      </w:r>
      <w:r>
        <w:rPr>
          <w:rFonts w:hint="eastAsia"/>
          <w:szCs w:val="24"/>
        </w:rPr>
        <w:t>)</w:t>
      </w:r>
      <w:r w:rsidRPr="00014E3B">
        <w:rPr>
          <w:szCs w:val="24"/>
        </w:rPr>
        <w:t xml:space="preserve"> </w:t>
      </w:r>
    </w:p>
    <w:p w14:paraId="0B36E001" w14:textId="77777777" w:rsidR="00E05DB4" w:rsidRDefault="00E05DB4" w:rsidP="00E05DB4">
      <w:pPr>
        <w:widowControl/>
        <w:spacing w:line="360" w:lineRule="atLeast"/>
        <w:rPr>
          <w:szCs w:val="24"/>
        </w:rPr>
      </w:pPr>
    </w:p>
    <w:p w14:paraId="533C460D" w14:textId="71D0E43B" w:rsidR="00E05DB4" w:rsidRDefault="001E2A39" w:rsidP="00E05DB4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1E2A39">
        <w:rPr>
          <w:noProof/>
        </w:rPr>
        <w:drawing>
          <wp:inline distT="0" distB="0" distL="0" distR="0" wp14:anchorId="03A1C51A" wp14:editId="68FB4F05">
            <wp:extent cx="2880000" cy="2503008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50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849B2" w14:textId="69BDC03C" w:rsidR="00E05DB4" w:rsidRDefault="00B746B0" w:rsidP="00E05DB4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>
        <w:rPr>
          <w:szCs w:val="24"/>
        </w:rPr>
        <w:t>Code:</w:t>
      </w:r>
    </w:p>
    <w:p w14:paraId="231A9BCE" w14:textId="77777777" w:rsidR="00B746B0" w:rsidRPr="00B746B0" w:rsidRDefault="00B746B0" w:rsidP="00B746B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B746B0">
        <w:rPr>
          <w:szCs w:val="24"/>
        </w:rPr>
        <w:t># loglikelihood function</w:t>
      </w:r>
    </w:p>
    <w:p w14:paraId="4ED7EEA6" w14:textId="77777777" w:rsidR="00B746B0" w:rsidRPr="00B746B0" w:rsidRDefault="00B746B0" w:rsidP="00B746B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proofErr w:type="spellStart"/>
      <w:r w:rsidRPr="00B746B0">
        <w:rPr>
          <w:szCs w:val="24"/>
        </w:rPr>
        <w:t>logLik</w:t>
      </w:r>
      <w:proofErr w:type="spellEnd"/>
      <w:r w:rsidRPr="00B746B0">
        <w:rPr>
          <w:szCs w:val="24"/>
        </w:rPr>
        <w:t xml:space="preserve"> &lt;- </w:t>
      </w:r>
      <w:proofErr w:type="gramStart"/>
      <w:r w:rsidRPr="00B746B0">
        <w:rPr>
          <w:szCs w:val="24"/>
        </w:rPr>
        <w:t>function(</w:t>
      </w:r>
      <w:proofErr w:type="gramEnd"/>
      <w:r w:rsidRPr="00B746B0">
        <w:rPr>
          <w:szCs w:val="24"/>
        </w:rPr>
        <w:t>X, lambda){</w:t>
      </w:r>
    </w:p>
    <w:p w14:paraId="4CEB34B7" w14:textId="77777777" w:rsidR="00B746B0" w:rsidRPr="00B746B0" w:rsidRDefault="00B746B0" w:rsidP="00B746B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B746B0">
        <w:rPr>
          <w:szCs w:val="24"/>
        </w:rPr>
        <w:t xml:space="preserve">    loglikelihood &lt;- 0</w:t>
      </w:r>
    </w:p>
    <w:p w14:paraId="76522539" w14:textId="77777777" w:rsidR="00B746B0" w:rsidRPr="00B746B0" w:rsidRDefault="00B746B0" w:rsidP="00B746B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B746B0">
        <w:rPr>
          <w:szCs w:val="24"/>
        </w:rPr>
        <w:t xml:space="preserve">    </w:t>
      </w:r>
      <w:proofErr w:type="gramStart"/>
      <w:r w:rsidRPr="00B746B0">
        <w:rPr>
          <w:szCs w:val="24"/>
        </w:rPr>
        <w:t>for(</w:t>
      </w:r>
      <w:proofErr w:type="spellStart"/>
      <w:proofErr w:type="gramEnd"/>
      <w:r w:rsidRPr="00B746B0">
        <w:rPr>
          <w:szCs w:val="24"/>
        </w:rPr>
        <w:t>i</w:t>
      </w:r>
      <w:proofErr w:type="spellEnd"/>
      <w:r w:rsidRPr="00B746B0">
        <w:rPr>
          <w:szCs w:val="24"/>
        </w:rPr>
        <w:t xml:space="preserve"> in 1:length(X)){</w:t>
      </w:r>
    </w:p>
    <w:p w14:paraId="486AE641" w14:textId="77777777" w:rsidR="00B746B0" w:rsidRPr="00B746B0" w:rsidRDefault="00B746B0" w:rsidP="00B746B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B746B0">
        <w:rPr>
          <w:szCs w:val="24"/>
        </w:rPr>
        <w:t xml:space="preserve">        loglikelihood &lt;- loglikelihood + </w:t>
      </w:r>
      <w:proofErr w:type="gramStart"/>
      <w:r w:rsidRPr="00B746B0">
        <w:rPr>
          <w:szCs w:val="24"/>
        </w:rPr>
        <w:t>log(</w:t>
      </w:r>
      <w:proofErr w:type="gramEnd"/>
      <w:r w:rsidRPr="00B746B0">
        <w:rPr>
          <w:szCs w:val="24"/>
        </w:rPr>
        <w:t>exp(- lambda) * (lambda ^ X[</w:t>
      </w:r>
      <w:proofErr w:type="spellStart"/>
      <w:r w:rsidRPr="00B746B0">
        <w:rPr>
          <w:szCs w:val="24"/>
        </w:rPr>
        <w:t>i</w:t>
      </w:r>
      <w:proofErr w:type="spellEnd"/>
      <w:r w:rsidRPr="00B746B0">
        <w:rPr>
          <w:szCs w:val="24"/>
        </w:rPr>
        <w:t>]) / factorial(X[</w:t>
      </w:r>
      <w:proofErr w:type="spellStart"/>
      <w:r w:rsidRPr="00B746B0">
        <w:rPr>
          <w:szCs w:val="24"/>
        </w:rPr>
        <w:t>i</w:t>
      </w:r>
      <w:proofErr w:type="spellEnd"/>
      <w:r w:rsidRPr="00B746B0">
        <w:rPr>
          <w:szCs w:val="24"/>
        </w:rPr>
        <w:t>]))</w:t>
      </w:r>
    </w:p>
    <w:p w14:paraId="481030D7" w14:textId="77777777" w:rsidR="00B746B0" w:rsidRPr="00B746B0" w:rsidRDefault="00B746B0" w:rsidP="00B746B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B746B0">
        <w:rPr>
          <w:szCs w:val="24"/>
        </w:rPr>
        <w:t xml:space="preserve">    }</w:t>
      </w:r>
    </w:p>
    <w:p w14:paraId="302E9128" w14:textId="77777777" w:rsidR="00B746B0" w:rsidRPr="00B746B0" w:rsidRDefault="00B746B0" w:rsidP="00B746B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B746B0">
        <w:rPr>
          <w:szCs w:val="24"/>
        </w:rPr>
        <w:t xml:space="preserve">    return(loglikelihood)</w:t>
      </w:r>
    </w:p>
    <w:p w14:paraId="05837856" w14:textId="77777777" w:rsidR="00B746B0" w:rsidRPr="00B746B0" w:rsidRDefault="00B746B0" w:rsidP="00B746B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B746B0">
        <w:rPr>
          <w:szCs w:val="24"/>
        </w:rPr>
        <w:t>}</w:t>
      </w:r>
    </w:p>
    <w:p w14:paraId="1FAC35B0" w14:textId="77777777" w:rsidR="00B746B0" w:rsidRPr="00B746B0" w:rsidRDefault="00B746B0" w:rsidP="00B746B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</w:p>
    <w:p w14:paraId="2C946E7D" w14:textId="77777777" w:rsidR="00B746B0" w:rsidRPr="00B746B0" w:rsidRDefault="00B746B0" w:rsidP="00B746B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B746B0">
        <w:rPr>
          <w:szCs w:val="24"/>
        </w:rPr>
        <w:t xml:space="preserve">X &lt;- </w:t>
      </w:r>
      <w:proofErr w:type="gramStart"/>
      <w:r w:rsidRPr="00B746B0">
        <w:rPr>
          <w:szCs w:val="24"/>
        </w:rPr>
        <w:t>c(</w:t>
      </w:r>
      <w:proofErr w:type="gramEnd"/>
      <w:r w:rsidRPr="00B746B0">
        <w:rPr>
          <w:szCs w:val="24"/>
        </w:rPr>
        <w:t>5, 5, 6, 0, 1, 2, 4, 4, 3, 5, 7, 10)</w:t>
      </w:r>
    </w:p>
    <w:p w14:paraId="555F8B2C" w14:textId="77777777" w:rsidR="00B746B0" w:rsidRPr="00B746B0" w:rsidRDefault="00B746B0" w:rsidP="00B746B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B746B0">
        <w:rPr>
          <w:szCs w:val="24"/>
        </w:rPr>
        <w:t xml:space="preserve">lambda &lt;- </w:t>
      </w:r>
      <w:proofErr w:type="gramStart"/>
      <w:r w:rsidRPr="00B746B0">
        <w:rPr>
          <w:szCs w:val="24"/>
        </w:rPr>
        <w:t>seq(</w:t>
      </w:r>
      <w:proofErr w:type="gramEnd"/>
      <w:r w:rsidRPr="00B746B0">
        <w:rPr>
          <w:szCs w:val="24"/>
        </w:rPr>
        <w:t>0, 10, 0.01)</w:t>
      </w:r>
    </w:p>
    <w:p w14:paraId="4D6B080D" w14:textId="77777777" w:rsidR="00B746B0" w:rsidRPr="00B746B0" w:rsidRDefault="00B746B0" w:rsidP="00B746B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B746B0">
        <w:rPr>
          <w:szCs w:val="24"/>
        </w:rPr>
        <w:t xml:space="preserve">fp2 &lt;- </w:t>
      </w:r>
      <w:proofErr w:type="spellStart"/>
      <w:proofErr w:type="gramStart"/>
      <w:r w:rsidRPr="00B746B0">
        <w:rPr>
          <w:szCs w:val="24"/>
        </w:rPr>
        <w:t>logLik</w:t>
      </w:r>
      <w:proofErr w:type="spellEnd"/>
      <w:r w:rsidRPr="00B746B0">
        <w:rPr>
          <w:szCs w:val="24"/>
        </w:rPr>
        <w:t>(</w:t>
      </w:r>
      <w:proofErr w:type="gramEnd"/>
      <w:r w:rsidRPr="00B746B0">
        <w:rPr>
          <w:szCs w:val="24"/>
        </w:rPr>
        <w:t>X, lambda)</w:t>
      </w:r>
    </w:p>
    <w:p w14:paraId="1E20B83C" w14:textId="77777777" w:rsidR="00B746B0" w:rsidRPr="00B746B0" w:rsidRDefault="00B746B0" w:rsidP="00B746B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proofErr w:type="gramStart"/>
      <w:r w:rsidRPr="00B746B0">
        <w:rPr>
          <w:szCs w:val="24"/>
        </w:rPr>
        <w:t>plot(</w:t>
      </w:r>
      <w:proofErr w:type="gramEnd"/>
      <w:r w:rsidRPr="00B746B0">
        <w:rPr>
          <w:szCs w:val="24"/>
        </w:rPr>
        <w:t>lambda, fp2, col=1, type="l")</w:t>
      </w:r>
    </w:p>
    <w:p w14:paraId="6848A3A5" w14:textId="77777777" w:rsidR="00B746B0" w:rsidRPr="00B746B0" w:rsidRDefault="00B746B0" w:rsidP="00B746B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</w:p>
    <w:p w14:paraId="45BAE694" w14:textId="77777777" w:rsidR="00B746B0" w:rsidRPr="00B746B0" w:rsidRDefault="00B746B0" w:rsidP="00B746B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proofErr w:type="spellStart"/>
      <w:r w:rsidRPr="00B746B0">
        <w:rPr>
          <w:szCs w:val="24"/>
        </w:rPr>
        <w:t>lambdahat</w:t>
      </w:r>
      <w:proofErr w:type="spellEnd"/>
      <w:r w:rsidRPr="00B746B0">
        <w:rPr>
          <w:szCs w:val="24"/>
        </w:rPr>
        <w:t xml:space="preserve"> &lt;- sum(X) / length(X) # mean(X)</w:t>
      </w:r>
    </w:p>
    <w:p w14:paraId="2F849F6E" w14:textId="2E2C9C59" w:rsidR="00B746B0" w:rsidRDefault="00B746B0" w:rsidP="00B746B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proofErr w:type="spellStart"/>
      <w:r w:rsidRPr="00B746B0">
        <w:rPr>
          <w:szCs w:val="24"/>
        </w:rPr>
        <w:t>abline</w:t>
      </w:r>
      <w:proofErr w:type="spellEnd"/>
      <w:r w:rsidRPr="00B746B0">
        <w:rPr>
          <w:szCs w:val="24"/>
        </w:rPr>
        <w:t>(v=</w:t>
      </w:r>
      <w:proofErr w:type="spellStart"/>
      <w:r w:rsidRPr="00B746B0">
        <w:rPr>
          <w:szCs w:val="24"/>
        </w:rPr>
        <w:t>lambdahat</w:t>
      </w:r>
      <w:proofErr w:type="spellEnd"/>
      <w:r w:rsidRPr="00B746B0">
        <w:rPr>
          <w:szCs w:val="24"/>
        </w:rPr>
        <w:t>)</w:t>
      </w:r>
    </w:p>
    <w:p w14:paraId="38101DDC" w14:textId="77777777" w:rsidR="00E05DB4" w:rsidRDefault="00E05DB4" w:rsidP="00E05DB4">
      <w:pPr>
        <w:widowControl/>
        <w:spacing w:line="360" w:lineRule="atLeast"/>
        <w:rPr>
          <w:szCs w:val="24"/>
        </w:rPr>
      </w:pPr>
    </w:p>
    <w:p w14:paraId="5D5665D9" w14:textId="77777777" w:rsidR="00E05DB4" w:rsidRDefault="00E05DB4" w:rsidP="00E05DB4">
      <w:pPr>
        <w:widowControl/>
        <w:numPr>
          <w:ilvl w:val="0"/>
          <w:numId w:val="1"/>
        </w:numPr>
        <w:spacing w:line="360" w:lineRule="atLeast"/>
        <w:rPr>
          <w:szCs w:val="24"/>
        </w:rPr>
      </w:pPr>
      <w:r>
        <w:rPr>
          <w:szCs w:val="24"/>
        </w:rPr>
        <w:t>Please s</w:t>
      </w:r>
      <w:r w:rsidRPr="00DB303D">
        <w:rPr>
          <w:szCs w:val="24"/>
        </w:rPr>
        <w:t>olv</w:t>
      </w:r>
      <w:r>
        <w:rPr>
          <w:szCs w:val="24"/>
        </w:rPr>
        <w:t>e</w:t>
      </w:r>
      <w:r w:rsidRPr="00DB303D">
        <w:rPr>
          <w:szCs w:val="24"/>
        </w:rPr>
        <w:t xml:space="preserve"> the maximum likelihood estimate</w:t>
      </w:r>
      <w:r>
        <w:rPr>
          <w:szCs w:val="24"/>
        </w:rPr>
        <w:t xml:space="preserve"> (MLE) of </w:t>
      </w:r>
      <w:r w:rsidRPr="00E2735D">
        <w:rPr>
          <w:position w:val="-6"/>
          <w:szCs w:val="24"/>
        </w:rPr>
        <w:object w:dxaOrig="220" w:dyaOrig="279" w14:anchorId="5CCF7946">
          <v:shape id="_x0000_i1027" type="#_x0000_t75" style="width:11.4pt;height:13.8pt" o:ole="">
            <v:imagedata r:id="rId8" o:title=""/>
          </v:shape>
          <o:OLEObject Type="Embed" ProgID="Equation.DSMT4" ShapeID="_x0000_i1027" DrawAspect="Content" ObjectID="_1669102328" r:id="rId13"/>
        </w:object>
      </w:r>
      <w:r w:rsidRPr="00DB303D">
        <w:rPr>
          <w:szCs w:val="24"/>
        </w:rPr>
        <w:t xml:space="preserve"> by</w:t>
      </w:r>
      <w:r>
        <w:rPr>
          <w:szCs w:val="24"/>
        </w:rPr>
        <w:t xml:space="preserve"> t</w:t>
      </w:r>
      <w:r w:rsidRPr="00DB303D">
        <w:rPr>
          <w:szCs w:val="24"/>
        </w:rPr>
        <w:t>he Newton-Raphson method</w:t>
      </w:r>
      <w:r>
        <w:rPr>
          <w:szCs w:val="24"/>
        </w:rPr>
        <w:t xml:space="preserve">. And mark the MLE on the above plot. </w:t>
      </w:r>
    </w:p>
    <w:p w14:paraId="568E295F" w14:textId="77777777" w:rsidR="00E05DB4" w:rsidRDefault="00E05DB4" w:rsidP="00E05DB4">
      <w:pPr>
        <w:widowControl/>
        <w:spacing w:line="360" w:lineRule="atLeast"/>
        <w:ind w:left="360"/>
        <w:rPr>
          <w:szCs w:val="24"/>
        </w:rPr>
      </w:pPr>
      <w:r w:rsidRPr="002F11C1">
        <w:rPr>
          <w:color w:val="E36C0A"/>
          <w:szCs w:val="24"/>
        </w:rPr>
        <w:t>Requirements:</w:t>
      </w:r>
      <w:r>
        <w:rPr>
          <w:szCs w:val="24"/>
        </w:rPr>
        <w:t xml:space="preserve"> please start from making a plot to decide an initial value</w:t>
      </w:r>
      <w:r w:rsidRPr="002F11C1">
        <w:rPr>
          <w:color w:val="E36C0A"/>
          <w:szCs w:val="24"/>
        </w:rPr>
        <w:t xml:space="preserve"> (1 point)</w:t>
      </w:r>
      <w:r>
        <w:rPr>
          <w:szCs w:val="24"/>
        </w:rPr>
        <w:t xml:space="preserve">, and then define your function and use our </w:t>
      </w:r>
      <w:proofErr w:type="spellStart"/>
      <w:r w:rsidRPr="003E1BF7">
        <w:rPr>
          <w:rFonts w:ascii="Times New Roman" w:eastAsia="CMTT10" w:hAnsi="Times New Roman"/>
          <w:color w:val="C00000"/>
          <w:kern w:val="0"/>
          <w:szCs w:val="24"/>
        </w:rPr>
        <w:t>newtonraphson</w:t>
      </w:r>
      <w:proofErr w:type="spellEnd"/>
      <w:r>
        <w:rPr>
          <w:szCs w:val="24"/>
        </w:rPr>
        <w:t xml:space="preserve"> </w:t>
      </w:r>
      <w:r w:rsidRPr="002F11C1">
        <w:rPr>
          <w:color w:val="E36C0A"/>
          <w:szCs w:val="24"/>
        </w:rPr>
        <w:t>(2 points)</w:t>
      </w:r>
    </w:p>
    <w:p w14:paraId="26D5FECD" w14:textId="77777777" w:rsidR="00E05DB4" w:rsidRDefault="00E05DB4" w:rsidP="00E05DB4">
      <w:pPr>
        <w:widowControl/>
        <w:spacing w:line="360" w:lineRule="atLeast"/>
        <w:rPr>
          <w:szCs w:val="24"/>
        </w:rPr>
      </w:pPr>
    </w:p>
    <w:p w14:paraId="711AFA73" w14:textId="33070211" w:rsidR="00E71CC8" w:rsidRDefault="00E71CC8" w:rsidP="00E71CC8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240" w:hangingChars="100" w:hanging="240"/>
        <w:rPr>
          <w:szCs w:val="24"/>
        </w:rPr>
      </w:pPr>
      <w:r>
        <w:rPr>
          <w:szCs w:val="24"/>
        </w:rPr>
        <w:lastRenderedPageBreak/>
        <w:t>initial value</w:t>
      </w:r>
      <w:r w:rsidRPr="005A0D62">
        <w:t xml:space="preserve"> </w:t>
      </w:r>
      <w:r>
        <w:t>=2</w:t>
      </w:r>
    </w:p>
    <w:p w14:paraId="7A9CB76A" w14:textId="7BE1D60E" w:rsidR="00E05DB4" w:rsidRDefault="00C05C50" w:rsidP="00BF756A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240" w:hangingChars="100" w:hanging="240"/>
        <w:rPr>
          <w:szCs w:val="24"/>
        </w:rPr>
      </w:pPr>
      <w:r w:rsidRPr="00C05C50">
        <w:rPr>
          <w:noProof/>
        </w:rPr>
        <w:drawing>
          <wp:inline distT="0" distB="0" distL="0" distR="0" wp14:anchorId="20534AA2" wp14:editId="18B9BCE9">
            <wp:extent cx="2880000" cy="2503008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50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71CC8" w:rsidRPr="00E71CC8">
        <w:rPr>
          <w:szCs w:val="24"/>
        </w:rPr>
        <w:t xml:space="preserve"> </w:t>
      </w:r>
      <w:r w:rsidR="00BF756A" w:rsidRPr="00BF756A">
        <w:rPr>
          <w:noProof/>
        </w:rPr>
        <w:drawing>
          <wp:inline distT="0" distB="0" distL="0" distR="0" wp14:anchorId="50C947C2" wp14:editId="264E479D">
            <wp:extent cx="2880000" cy="2578957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578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557BE2" w14:textId="097E678B" w:rsidR="00BF756A" w:rsidRDefault="00FB389F" w:rsidP="00FB389F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>
        <w:rPr>
          <w:noProof/>
        </w:rPr>
        <w:drawing>
          <wp:inline distT="0" distB="0" distL="0" distR="0" wp14:anchorId="1C937BC8" wp14:editId="57D64645">
            <wp:extent cx="2731765" cy="1080000"/>
            <wp:effectExtent l="0" t="0" r="0" b="635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31765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B7116" w14:textId="297250DE" w:rsidR="00FB389F" w:rsidRDefault="004A3EF8" w:rsidP="00FB389F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>
        <w:rPr>
          <w:rFonts w:hint="eastAsia"/>
          <w:szCs w:val="24"/>
        </w:rPr>
        <w:t>M</w:t>
      </w:r>
      <w:r>
        <w:rPr>
          <w:szCs w:val="24"/>
        </w:rPr>
        <w:t xml:space="preserve">LE of </w:t>
      </w:r>
      <w:bookmarkStart w:id="0" w:name="_GoBack"/>
      <w:bookmarkEnd w:id="0"/>
      <w:r w:rsidR="00FB389F" w:rsidRPr="00E2735D">
        <w:rPr>
          <w:position w:val="-6"/>
          <w:szCs w:val="24"/>
        </w:rPr>
        <w:object w:dxaOrig="220" w:dyaOrig="279" w14:anchorId="22C15A21">
          <v:shape id="_x0000_i1028" type="#_x0000_t75" style="width:11.4pt;height:13.8pt" o:ole="">
            <v:imagedata r:id="rId8" o:title=""/>
          </v:shape>
          <o:OLEObject Type="Embed" ProgID="Equation.DSMT4" ShapeID="_x0000_i1028" DrawAspect="Content" ObjectID="_1669102329" r:id="rId17"/>
        </w:object>
      </w:r>
      <w:r w:rsidR="00FB389F">
        <w:rPr>
          <w:szCs w:val="24"/>
        </w:rPr>
        <w:t>=4</w:t>
      </w:r>
      <w:r w:rsidR="00FB389F" w:rsidRPr="00A57CAF">
        <w:rPr>
          <w:szCs w:val="24"/>
        </w:rPr>
        <w:t>.333333</w:t>
      </w:r>
    </w:p>
    <w:p w14:paraId="0B7F9AC7" w14:textId="5A7383C8" w:rsidR="00576E8C" w:rsidRDefault="00576E8C" w:rsidP="00E05DB4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</w:p>
    <w:p w14:paraId="69355F82" w14:textId="1FFC70C1" w:rsidR="00E05DB4" w:rsidRDefault="00812057" w:rsidP="00E05DB4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>
        <w:rPr>
          <w:szCs w:val="24"/>
        </w:rPr>
        <w:t>Code:</w:t>
      </w:r>
    </w:p>
    <w:p w14:paraId="36541C1D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proofErr w:type="spellStart"/>
      <w:r w:rsidRPr="00812057">
        <w:rPr>
          <w:szCs w:val="24"/>
        </w:rPr>
        <w:t>newtonraphson</w:t>
      </w:r>
      <w:proofErr w:type="spellEnd"/>
      <w:r w:rsidRPr="00812057">
        <w:rPr>
          <w:szCs w:val="24"/>
        </w:rPr>
        <w:t xml:space="preserve"> &lt;- </w:t>
      </w:r>
      <w:proofErr w:type="gramStart"/>
      <w:r w:rsidRPr="00812057">
        <w:rPr>
          <w:szCs w:val="24"/>
        </w:rPr>
        <w:t>function(</w:t>
      </w:r>
      <w:proofErr w:type="spellStart"/>
      <w:proofErr w:type="gramEnd"/>
      <w:r w:rsidRPr="00812057">
        <w:rPr>
          <w:szCs w:val="24"/>
        </w:rPr>
        <w:t>ftn</w:t>
      </w:r>
      <w:proofErr w:type="spellEnd"/>
      <w:r w:rsidRPr="00812057">
        <w:rPr>
          <w:szCs w:val="24"/>
        </w:rPr>
        <w:t xml:space="preserve">, x0, </w:t>
      </w:r>
      <w:proofErr w:type="spellStart"/>
      <w:r w:rsidRPr="00812057">
        <w:rPr>
          <w:szCs w:val="24"/>
        </w:rPr>
        <w:t>tol</w:t>
      </w:r>
      <w:proofErr w:type="spellEnd"/>
      <w:r w:rsidRPr="00812057">
        <w:rPr>
          <w:szCs w:val="24"/>
        </w:rPr>
        <w:t xml:space="preserve"> = 1e-9, </w:t>
      </w:r>
      <w:proofErr w:type="spellStart"/>
      <w:r w:rsidRPr="00812057">
        <w:rPr>
          <w:szCs w:val="24"/>
        </w:rPr>
        <w:t>max.iter</w:t>
      </w:r>
      <w:proofErr w:type="spellEnd"/>
      <w:r w:rsidRPr="00812057">
        <w:rPr>
          <w:szCs w:val="24"/>
        </w:rPr>
        <w:t xml:space="preserve"> = 100) {</w:t>
      </w:r>
    </w:p>
    <w:p w14:paraId="53C75EBF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    x &lt;- x0       # x0: the initial value</w:t>
      </w:r>
    </w:p>
    <w:p w14:paraId="228AB9E7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    </w:t>
      </w:r>
      <w:proofErr w:type="spellStart"/>
      <w:r w:rsidRPr="00812057">
        <w:rPr>
          <w:szCs w:val="24"/>
        </w:rPr>
        <w:t>fx</w:t>
      </w:r>
      <w:proofErr w:type="spellEnd"/>
      <w:r w:rsidRPr="00812057">
        <w:rPr>
          <w:szCs w:val="24"/>
        </w:rPr>
        <w:t xml:space="preserve"> &lt;- </w:t>
      </w:r>
      <w:proofErr w:type="spellStart"/>
      <w:r w:rsidRPr="00812057">
        <w:rPr>
          <w:szCs w:val="24"/>
        </w:rPr>
        <w:t>ftn</w:t>
      </w:r>
      <w:proofErr w:type="spellEnd"/>
      <w:r w:rsidRPr="00812057">
        <w:rPr>
          <w:szCs w:val="24"/>
        </w:rPr>
        <w:t xml:space="preserve">(x)     </w:t>
      </w:r>
    </w:p>
    <w:p w14:paraId="3F0A97B4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    </w:t>
      </w:r>
      <w:proofErr w:type="spellStart"/>
      <w:r w:rsidRPr="00812057">
        <w:rPr>
          <w:szCs w:val="24"/>
        </w:rPr>
        <w:t>iter</w:t>
      </w:r>
      <w:proofErr w:type="spellEnd"/>
      <w:r w:rsidRPr="00812057">
        <w:rPr>
          <w:szCs w:val="24"/>
        </w:rPr>
        <w:t xml:space="preserve"> &lt;- 0</w:t>
      </w:r>
    </w:p>
    <w:p w14:paraId="146AA47E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    while ((abs(</w:t>
      </w:r>
      <w:proofErr w:type="spellStart"/>
      <w:proofErr w:type="gramStart"/>
      <w:r w:rsidRPr="00812057">
        <w:rPr>
          <w:szCs w:val="24"/>
        </w:rPr>
        <w:t>fx</w:t>
      </w:r>
      <w:proofErr w:type="spellEnd"/>
      <w:r w:rsidRPr="00812057">
        <w:rPr>
          <w:szCs w:val="24"/>
        </w:rPr>
        <w:t>[</w:t>
      </w:r>
      <w:proofErr w:type="gramEnd"/>
      <w:r w:rsidRPr="00812057">
        <w:rPr>
          <w:szCs w:val="24"/>
        </w:rPr>
        <w:t xml:space="preserve">1]) &gt; </w:t>
      </w:r>
      <w:proofErr w:type="spellStart"/>
      <w:r w:rsidRPr="00812057">
        <w:rPr>
          <w:szCs w:val="24"/>
        </w:rPr>
        <w:t>tol</w:t>
      </w:r>
      <w:proofErr w:type="spellEnd"/>
      <w:r w:rsidRPr="00812057">
        <w:rPr>
          <w:szCs w:val="24"/>
        </w:rPr>
        <w:t>) &amp; (</w:t>
      </w:r>
      <w:proofErr w:type="spellStart"/>
      <w:r w:rsidRPr="00812057">
        <w:rPr>
          <w:szCs w:val="24"/>
        </w:rPr>
        <w:t>iter</w:t>
      </w:r>
      <w:proofErr w:type="spellEnd"/>
      <w:r w:rsidRPr="00812057">
        <w:rPr>
          <w:szCs w:val="24"/>
        </w:rPr>
        <w:t xml:space="preserve"> &lt; </w:t>
      </w:r>
      <w:proofErr w:type="spellStart"/>
      <w:r w:rsidRPr="00812057">
        <w:rPr>
          <w:szCs w:val="24"/>
        </w:rPr>
        <w:t>max.iter</w:t>
      </w:r>
      <w:proofErr w:type="spellEnd"/>
      <w:r w:rsidRPr="00812057">
        <w:rPr>
          <w:szCs w:val="24"/>
        </w:rPr>
        <w:t>)) {</w:t>
      </w:r>
    </w:p>
    <w:p w14:paraId="5A352FEB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        x &lt;- x - </w:t>
      </w:r>
      <w:proofErr w:type="spellStart"/>
      <w:r w:rsidRPr="00812057">
        <w:rPr>
          <w:szCs w:val="24"/>
        </w:rPr>
        <w:t>fx</w:t>
      </w:r>
      <w:proofErr w:type="spellEnd"/>
      <w:r w:rsidRPr="00812057">
        <w:rPr>
          <w:szCs w:val="24"/>
        </w:rPr>
        <w:t>[1]/</w:t>
      </w:r>
      <w:proofErr w:type="spellStart"/>
      <w:proofErr w:type="gramStart"/>
      <w:r w:rsidRPr="00812057">
        <w:rPr>
          <w:szCs w:val="24"/>
        </w:rPr>
        <w:t>fx</w:t>
      </w:r>
      <w:proofErr w:type="spellEnd"/>
      <w:r w:rsidRPr="00812057">
        <w:rPr>
          <w:szCs w:val="24"/>
        </w:rPr>
        <w:t>[</w:t>
      </w:r>
      <w:proofErr w:type="gramEnd"/>
      <w:r w:rsidRPr="00812057">
        <w:rPr>
          <w:szCs w:val="24"/>
        </w:rPr>
        <w:t>2]</w:t>
      </w:r>
    </w:p>
    <w:p w14:paraId="457C2269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        </w:t>
      </w:r>
      <w:proofErr w:type="spellStart"/>
      <w:r w:rsidRPr="00812057">
        <w:rPr>
          <w:szCs w:val="24"/>
        </w:rPr>
        <w:t>fx</w:t>
      </w:r>
      <w:proofErr w:type="spellEnd"/>
      <w:r w:rsidRPr="00812057">
        <w:rPr>
          <w:szCs w:val="24"/>
        </w:rPr>
        <w:t xml:space="preserve"> &lt;- </w:t>
      </w:r>
      <w:proofErr w:type="spellStart"/>
      <w:r w:rsidRPr="00812057">
        <w:rPr>
          <w:szCs w:val="24"/>
        </w:rPr>
        <w:t>ftn</w:t>
      </w:r>
      <w:proofErr w:type="spellEnd"/>
      <w:r w:rsidRPr="00812057">
        <w:rPr>
          <w:szCs w:val="24"/>
        </w:rPr>
        <w:t>(x)</w:t>
      </w:r>
    </w:p>
    <w:p w14:paraId="46410065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        </w:t>
      </w:r>
      <w:proofErr w:type="spellStart"/>
      <w:r w:rsidRPr="00812057">
        <w:rPr>
          <w:szCs w:val="24"/>
        </w:rPr>
        <w:t>iter</w:t>
      </w:r>
      <w:proofErr w:type="spellEnd"/>
      <w:r w:rsidRPr="00812057">
        <w:rPr>
          <w:szCs w:val="24"/>
        </w:rPr>
        <w:t xml:space="preserve"> &lt;- </w:t>
      </w:r>
      <w:proofErr w:type="spellStart"/>
      <w:r w:rsidRPr="00812057">
        <w:rPr>
          <w:szCs w:val="24"/>
        </w:rPr>
        <w:t>iter</w:t>
      </w:r>
      <w:proofErr w:type="spellEnd"/>
      <w:r w:rsidRPr="00812057">
        <w:rPr>
          <w:szCs w:val="24"/>
        </w:rPr>
        <w:t xml:space="preserve"> + 1</w:t>
      </w:r>
    </w:p>
    <w:p w14:paraId="46B8EBE5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        </w:t>
      </w:r>
      <w:proofErr w:type="gramStart"/>
      <w:r w:rsidRPr="00812057">
        <w:rPr>
          <w:szCs w:val="24"/>
        </w:rPr>
        <w:t>cat(</w:t>
      </w:r>
      <w:proofErr w:type="gramEnd"/>
      <w:r w:rsidRPr="00812057">
        <w:rPr>
          <w:szCs w:val="24"/>
        </w:rPr>
        <w:t xml:space="preserve">"At iteration", </w:t>
      </w:r>
      <w:proofErr w:type="spellStart"/>
      <w:r w:rsidRPr="00812057">
        <w:rPr>
          <w:szCs w:val="24"/>
        </w:rPr>
        <w:t>iter</w:t>
      </w:r>
      <w:proofErr w:type="spellEnd"/>
      <w:r w:rsidRPr="00812057">
        <w:rPr>
          <w:szCs w:val="24"/>
        </w:rPr>
        <w:t>, "value of x is:", x, "\n")</w:t>
      </w:r>
    </w:p>
    <w:p w14:paraId="3F3E9BCA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    }</w:t>
      </w:r>
    </w:p>
    <w:p w14:paraId="5FEB67ED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    if (abs(</w:t>
      </w:r>
      <w:proofErr w:type="spellStart"/>
      <w:proofErr w:type="gramStart"/>
      <w:r w:rsidRPr="00812057">
        <w:rPr>
          <w:szCs w:val="24"/>
        </w:rPr>
        <w:t>fx</w:t>
      </w:r>
      <w:proofErr w:type="spellEnd"/>
      <w:r w:rsidRPr="00812057">
        <w:rPr>
          <w:szCs w:val="24"/>
        </w:rPr>
        <w:t>[</w:t>
      </w:r>
      <w:proofErr w:type="gramEnd"/>
      <w:r w:rsidRPr="00812057">
        <w:rPr>
          <w:szCs w:val="24"/>
        </w:rPr>
        <w:t xml:space="preserve">1]) &gt; </w:t>
      </w:r>
      <w:proofErr w:type="spellStart"/>
      <w:r w:rsidRPr="00812057">
        <w:rPr>
          <w:szCs w:val="24"/>
        </w:rPr>
        <w:t>tol</w:t>
      </w:r>
      <w:proofErr w:type="spellEnd"/>
      <w:r w:rsidRPr="00812057">
        <w:rPr>
          <w:szCs w:val="24"/>
        </w:rPr>
        <w:t>) {</w:t>
      </w:r>
    </w:p>
    <w:p w14:paraId="64FEDD3E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        </w:t>
      </w:r>
      <w:proofErr w:type="gramStart"/>
      <w:r w:rsidRPr="00812057">
        <w:rPr>
          <w:szCs w:val="24"/>
        </w:rPr>
        <w:t>cat(</w:t>
      </w:r>
      <w:proofErr w:type="gramEnd"/>
      <w:r w:rsidRPr="00812057">
        <w:rPr>
          <w:szCs w:val="24"/>
        </w:rPr>
        <w:t>"Algorithm failed to converge\n")</w:t>
      </w:r>
    </w:p>
    <w:p w14:paraId="207A6DD0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        </w:t>
      </w:r>
      <w:proofErr w:type="gramStart"/>
      <w:r w:rsidRPr="00812057">
        <w:rPr>
          <w:szCs w:val="24"/>
        </w:rPr>
        <w:t>return(</w:t>
      </w:r>
      <w:proofErr w:type="gramEnd"/>
      <w:r w:rsidRPr="00812057">
        <w:rPr>
          <w:szCs w:val="24"/>
        </w:rPr>
        <w:t>NULL)</w:t>
      </w:r>
    </w:p>
    <w:p w14:paraId="13D399AF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    } else </w:t>
      </w:r>
      <w:proofErr w:type="gramStart"/>
      <w:r w:rsidRPr="00812057">
        <w:rPr>
          <w:szCs w:val="24"/>
        </w:rPr>
        <w:t>{  #</w:t>
      </w:r>
      <w:proofErr w:type="gramEnd"/>
      <w:r w:rsidRPr="00812057">
        <w:rPr>
          <w:szCs w:val="24"/>
        </w:rPr>
        <w:t xml:space="preserve"> abs(</w:t>
      </w:r>
      <w:proofErr w:type="spellStart"/>
      <w:r w:rsidRPr="00812057">
        <w:rPr>
          <w:szCs w:val="24"/>
        </w:rPr>
        <w:t>fx</w:t>
      </w:r>
      <w:proofErr w:type="spellEnd"/>
      <w:r w:rsidRPr="00812057">
        <w:rPr>
          <w:szCs w:val="24"/>
        </w:rPr>
        <w:t xml:space="preserve">[1]) &lt;= </w:t>
      </w:r>
      <w:proofErr w:type="spellStart"/>
      <w:r w:rsidRPr="00812057">
        <w:rPr>
          <w:szCs w:val="24"/>
        </w:rPr>
        <w:t>tol</w:t>
      </w:r>
      <w:proofErr w:type="spellEnd"/>
    </w:p>
    <w:p w14:paraId="37BB8F3D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        </w:t>
      </w:r>
      <w:proofErr w:type="gramStart"/>
      <w:r w:rsidRPr="00812057">
        <w:rPr>
          <w:szCs w:val="24"/>
        </w:rPr>
        <w:t>cat(</w:t>
      </w:r>
      <w:proofErr w:type="gramEnd"/>
      <w:r w:rsidRPr="00812057">
        <w:rPr>
          <w:szCs w:val="24"/>
        </w:rPr>
        <w:t>"Algorithm converged\n")</w:t>
      </w:r>
    </w:p>
    <w:p w14:paraId="3172E7A2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        return(x)</w:t>
      </w:r>
    </w:p>
    <w:p w14:paraId="202D0ED7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    }</w:t>
      </w:r>
    </w:p>
    <w:p w14:paraId="7B9F118A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>}</w:t>
      </w:r>
    </w:p>
    <w:p w14:paraId="2070C742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</w:p>
    <w:p w14:paraId="2198E6A7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proofErr w:type="spellStart"/>
      <w:r w:rsidRPr="00812057">
        <w:rPr>
          <w:szCs w:val="24"/>
        </w:rPr>
        <w:t>ftn</w:t>
      </w:r>
      <w:proofErr w:type="spellEnd"/>
      <w:r w:rsidRPr="00812057">
        <w:rPr>
          <w:szCs w:val="24"/>
        </w:rPr>
        <w:t xml:space="preserve"> &lt;- function(lambda</w:t>
      </w:r>
      <w:proofErr w:type="gramStart"/>
      <w:r w:rsidRPr="00812057">
        <w:rPr>
          <w:szCs w:val="24"/>
        </w:rPr>
        <w:t>){</w:t>
      </w:r>
      <w:proofErr w:type="gramEnd"/>
    </w:p>
    <w:p w14:paraId="01D54693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    f &lt;- (-length(X)) + sum(X) / lambda</w:t>
      </w:r>
    </w:p>
    <w:p w14:paraId="6E0127D4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lastRenderedPageBreak/>
        <w:t xml:space="preserve">    df &lt;- -(lambda ^ (-2)) * sum(X)</w:t>
      </w:r>
    </w:p>
    <w:p w14:paraId="3D61D339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    </w:t>
      </w:r>
      <w:proofErr w:type="gramStart"/>
      <w:r w:rsidRPr="00812057">
        <w:rPr>
          <w:szCs w:val="24"/>
        </w:rPr>
        <w:t>return(</w:t>
      </w:r>
      <w:proofErr w:type="gramEnd"/>
      <w:r w:rsidRPr="00812057">
        <w:rPr>
          <w:szCs w:val="24"/>
        </w:rPr>
        <w:t>c(f, df))</w:t>
      </w:r>
    </w:p>
    <w:p w14:paraId="6CF10F24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>}</w:t>
      </w:r>
    </w:p>
    <w:p w14:paraId="76DEC552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</w:p>
    <w:p w14:paraId="5B44D4B2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X &lt;- </w:t>
      </w:r>
      <w:proofErr w:type="gramStart"/>
      <w:r w:rsidRPr="00812057">
        <w:rPr>
          <w:szCs w:val="24"/>
        </w:rPr>
        <w:t>c(</w:t>
      </w:r>
      <w:proofErr w:type="gramEnd"/>
      <w:r w:rsidRPr="00812057">
        <w:rPr>
          <w:szCs w:val="24"/>
        </w:rPr>
        <w:t>5, 5, 6, 0, 1, 2, 4, 4, 3, 5, 7, 10)</w:t>
      </w:r>
    </w:p>
    <w:p w14:paraId="7AA09EE1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 xml:space="preserve">lambda &lt;- </w:t>
      </w:r>
      <w:proofErr w:type="gramStart"/>
      <w:r w:rsidRPr="00812057">
        <w:rPr>
          <w:szCs w:val="24"/>
        </w:rPr>
        <w:t>seq(</w:t>
      </w:r>
      <w:proofErr w:type="gramEnd"/>
      <w:r w:rsidRPr="00812057">
        <w:rPr>
          <w:szCs w:val="24"/>
        </w:rPr>
        <w:t>0, 10, 0.01)</w:t>
      </w:r>
    </w:p>
    <w:p w14:paraId="7EFC255B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812057">
        <w:rPr>
          <w:szCs w:val="24"/>
        </w:rPr>
        <w:t>f &lt;- (-length(X)) + sum(X) /lambda</w:t>
      </w:r>
    </w:p>
    <w:p w14:paraId="2A320B92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proofErr w:type="gramStart"/>
      <w:r w:rsidRPr="00812057">
        <w:rPr>
          <w:szCs w:val="24"/>
        </w:rPr>
        <w:t>plot(</w:t>
      </w:r>
      <w:proofErr w:type="gramEnd"/>
      <w:r w:rsidRPr="00812057">
        <w:rPr>
          <w:szCs w:val="24"/>
        </w:rPr>
        <w:t>lambda, f, type="l")</w:t>
      </w:r>
    </w:p>
    <w:p w14:paraId="5CF2AF16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</w:p>
    <w:p w14:paraId="6533D108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proofErr w:type="spellStart"/>
      <w:proofErr w:type="gramStart"/>
      <w:r w:rsidRPr="00812057">
        <w:rPr>
          <w:szCs w:val="24"/>
        </w:rPr>
        <w:t>abline</w:t>
      </w:r>
      <w:proofErr w:type="spellEnd"/>
      <w:r w:rsidRPr="00812057">
        <w:rPr>
          <w:szCs w:val="24"/>
        </w:rPr>
        <w:t>(</w:t>
      </w:r>
      <w:proofErr w:type="gramEnd"/>
      <w:r w:rsidRPr="00812057">
        <w:rPr>
          <w:szCs w:val="24"/>
        </w:rPr>
        <w:t>h=0, col=2)</w:t>
      </w:r>
    </w:p>
    <w:p w14:paraId="0FE70B48" w14:textId="77777777" w:rsidR="00812057" w:rsidRP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</w:p>
    <w:p w14:paraId="327E4FAA" w14:textId="272561C2" w:rsidR="00812057" w:rsidRDefault="00812057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proofErr w:type="spellStart"/>
      <w:proofErr w:type="gramStart"/>
      <w:r w:rsidRPr="00812057">
        <w:rPr>
          <w:szCs w:val="24"/>
        </w:rPr>
        <w:t>newtonraphson</w:t>
      </w:r>
      <w:proofErr w:type="spellEnd"/>
      <w:r w:rsidRPr="00812057">
        <w:rPr>
          <w:szCs w:val="24"/>
        </w:rPr>
        <w:t>(</w:t>
      </w:r>
      <w:proofErr w:type="spellStart"/>
      <w:proofErr w:type="gramEnd"/>
      <w:r w:rsidRPr="00812057">
        <w:rPr>
          <w:szCs w:val="24"/>
        </w:rPr>
        <w:t>ftn</w:t>
      </w:r>
      <w:proofErr w:type="spellEnd"/>
      <w:r w:rsidRPr="00812057">
        <w:rPr>
          <w:szCs w:val="24"/>
        </w:rPr>
        <w:t>, 2, 1e-06)</w:t>
      </w:r>
    </w:p>
    <w:p w14:paraId="6024123C" w14:textId="77777777" w:rsidR="005B6E95" w:rsidRDefault="005B6E95" w:rsidP="0081205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</w:p>
    <w:p w14:paraId="5AFFDA09" w14:textId="77777777" w:rsidR="0044729E" w:rsidRPr="0044729E" w:rsidRDefault="0044729E" w:rsidP="0044729E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44729E">
        <w:rPr>
          <w:szCs w:val="24"/>
        </w:rPr>
        <w:t># plot</w:t>
      </w:r>
    </w:p>
    <w:p w14:paraId="194DDFB9" w14:textId="77777777" w:rsidR="00603276" w:rsidRPr="00B746B0" w:rsidRDefault="00603276" w:rsidP="0060327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B746B0">
        <w:rPr>
          <w:szCs w:val="24"/>
        </w:rPr>
        <w:t xml:space="preserve">X &lt;- </w:t>
      </w:r>
      <w:proofErr w:type="gramStart"/>
      <w:r w:rsidRPr="00B746B0">
        <w:rPr>
          <w:szCs w:val="24"/>
        </w:rPr>
        <w:t>c(</w:t>
      </w:r>
      <w:proofErr w:type="gramEnd"/>
      <w:r w:rsidRPr="00B746B0">
        <w:rPr>
          <w:szCs w:val="24"/>
        </w:rPr>
        <w:t>5, 5, 6, 0, 1, 2, 4, 4, 3, 5, 7, 10)</w:t>
      </w:r>
    </w:p>
    <w:p w14:paraId="5B8C7381" w14:textId="77777777" w:rsidR="00603276" w:rsidRPr="00B746B0" w:rsidRDefault="00603276" w:rsidP="0060327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B746B0">
        <w:rPr>
          <w:szCs w:val="24"/>
        </w:rPr>
        <w:t xml:space="preserve">lambda &lt;- </w:t>
      </w:r>
      <w:proofErr w:type="gramStart"/>
      <w:r w:rsidRPr="00B746B0">
        <w:rPr>
          <w:szCs w:val="24"/>
        </w:rPr>
        <w:t>seq(</w:t>
      </w:r>
      <w:proofErr w:type="gramEnd"/>
      <w:r w:rsidRPr="00B746B0">
        <w:rPr>
          <w:szCs w:val="24"/>
        </w:rPr>
        <w:t>0, 10, 0.01)</w:t>
      </w:r>
    </w:p>
    <w:p w14:paraId="3637F7A7" w14:textId="77777777" w:rsidR="00603276" w:rsidRPr="00B746B0" w:rsidRDefault="00603276" w:rsidP="0060327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r w:rsidRPr="00B746B0">
        <w:rPr>
          <w:szCs w:val="24"/>
        </w:rPr>
        <w:t xml:space="preserve">fp2 &lt;- </w:t>
      </w:r>
      <w:proofErr w:type="spellStart"/>
      <w:proofErr w:type="gramStart"/>
      <w:r w:rsidRPr="00B746B0">
        <w:rPr>
          <w:szCs w:val="24"/>
        </w:rPr>
        <w:t>logLik</w:t>
      </w:r>
      <w:proofErr w:type="spellEnd"/>
      <w:r w:rsidRPr="00B746B0">
        <w:rPr>
          <w:szCs w:val="24"/>
        </w:rPr>
        <w:t>(</w:t>
      </w:r>
      <w:proofErr w:type="gramEnd"/>
      <w:r w:rsidRPr="00B746B0">
        <w:rPr>
          <w:szCs w:val="24"/>
        </w:rPr>
        <w:t>X, lambda)</w:t>
      </w:r>
    </w:p>
    <w:p w14:paraId="1C2488B4" w14:textId="77777777" w:rsidR="00603276" w:rsidRPr="00B746B0" w:rsidRDefault="00603276" w:rsidP="0060327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proofErr w:type="gramStart"/>
      <w:r w:rsidRPr="00B746B0">
        <w:rPr>
          <w:szCs w:val="24"/>
        </w:rPr>
        <w:t>plot(</w:t>
      </w:r>
      <w:proofErr w:type="gramEnd"/>
      <w:r w:rsidRPr="00B746B0">
        <w:rPr>
          <w:szCs w:val="24"/>
        </w:rPr>
        <w:t>lambda, fp2, col=1, type="l")</w:t>
      </w:r>
    </w:p>
    <w:p w14:paraId="2B5B0F00" w14:textId="5669A99B" w:rsidR="0044729E" w:rsidRDefault="00295D21" w:rsidP="0044729E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rPr>
          <w:szCs w:val="24"/>
        </w:rPr>
      </w:pPr>
      <w:proofErr w:type="spellStart"/>
      <w:r w:rsidRPr="00295D21">
        <w:rPr>
          <w:szCs w:val="24"/>
        </w:rPr>
        <w:t>abline</w:t>
      </w:r>
      <w:proofErr w:type="spellEnd"/>
      <w:r w:rsidRPr="00295D21">
        <w:rPr>
          <w:szCs w:val="24"/>
        </w:rPr>
        <w:t>(v=4.333333)</w:t>
      </w:r>
    </w:p>
    <w:p w14:paraId="3F9DDDC3" w14:textId="77777777" w:rsidR="00E05DB4" w:rsidRDefault="00E05DB4" w:rsidP="00E05DB4">
      <w:pPr>
        <w:widowControl/>
        <w:spacing w:line="360" w:lineRule="atLeast"/>
        <w:rPr>
          <w:szCs w:val="24"/>
        </w:rPr>
      </w:pPr>
    </w:p>
    <w:p w14:paraId="26514C05" w14:textId="77777777" w:rsidR="00E05DB4" w:rsidRDefault="00E05DB4" w:rsidP="00E05DB4">
      <w:pPr>
        <w:widowControl/>
        <w:spacing w:line="360" w:lineRule="atLeast"/>
        <w:rPr>
          <w:szCs w:val="24"/>
        </w:rPr>
      </w:pPr>
      <w:r>
        <w:rPr>
          <w:rFonts w:hint="eastAsia"/>
          <w:szCs w:val="24"/>
        </w:rPr>
        <w:t>Ex S5</w:t>
      </w:r>
      <w:r>
        <w:rPr>
          <w:szCs w:val="24"/>
        </w:rPr>
        <w:t>_1</w:t>
      </w:r>
      <w:r w:rsidRPr="00842B59">
        <w:rPr>
          <w:color w:val="E36C0A"/>
          <w:szCs w:val="24"/>
        </w:rPr>
        <w:t xml:space="preserve"> (5 points in total)</w:t>
      </w:r>
      <w:r>
        <w:rPr>
          <w:rFonts w:hint="eastAsia"/>
          <w:szCs w:val="24"/>
        </w:rPr>
        <w:t>:</w:t>
      </w:r>
      <w:r>
        <w:rPr>
          <w:szCs w:val="24"/>
        </w:rPr>
        <w:t xml:space="preserve"> Data: </w:t>
      </w:r>
      <w:r w:rsidRPr="00EF0C94">
        <w:rPr>
          <w:szCs w:val="24"/>
        </w:rPr>
        <w:t>BMIrepeated.csv</w:t>
      </w:r>
      <w:r>
        <w:rPr>
          <w:szCs w:val="24"/>
        </w:rPr>
        <w:t xml:space="preserve"> on ceiba (Oct, 15 class material). Please use “SEX”</w:t>
      </w:r>
      <w:r>
        <w:rPr>
          <w:rFonts w:hint="eastAsia"/>
          <w:szCs w:val="24"/>
        </w:rPr>
        <w:t xml:space="preserve">, </w:t>
      </w:r>
      <w:r>
        <w:rPr>
          <w:szCs w:val="24"/>
        </w:rPr>
        <w:t>“AGE”</w:t>
      </w:r>
      <w:r>
        <w:rPr>
          <w:rFonts w:hint="eastAsia"/>
          <w:szCs w:val="24"/>
        </w:rPr>
        <w:t xml:space="preserve">, </w:t>
      </w:r>
      <w:r>
        <w:rPr>
          <w:szCs w:val="24"/>
        </w:rPr>
        <w:t>“</w:t>
      </w:r>
      <w:r w:rsidRPr="005A5E20">
        <w:rPr>
          <w:szCs w:val="24"/>
        </w:rPr>
        <w:t>Treatment</w:t>
      </w:r>
      <w:r>
        <w:rPr>
          <w:szCs w:val="24"/>
        </w:rPr>
        <w:t xml:space="preserve">” as predictors, “BMI3” as response variable, to calculate the </w:t>
      </w:r>
      <w:r>
        <w:rPr>
          <w:rFonts w:hint="eastAsia"/>
          <w:szCs w:val="24"/>
        </w:rPr>
        <w:t>log likelihood</w:t>
      </w:r>
      <w:r>
        <w:rPr>
          <w:szCs w:val="24"/>
        </w:rPr>
        <w:t xml:space="preserve"> of this model.</w:t>
      </w:r>
    </w:p>
    <w:p w14:paraId="17DE2EEA" w14:textId="77777777" w:rsidR="00E05DB4" w:rsidRDefault="00E05DB4" w:rsidP="00E05DB4">
      <w:pPr>
        <w:widowControl/>
        <w:spacing w:line="360" w:lineRule="atLeast"/>
        <w:rPr>
          <w:szCs w:val="24"/>
        </w:rPr>
      </w:pPr>
    </w:p>
    <w:p w14:paraId="41BA8B58" w14:textId="77777777" w:rsidR="00E05DB4" w:rsidRDefault="00E05DB4" w:rsidP="00E05DB4">
      <w:pPr>
        <w:widowControl/>
        <w:spacing w:line="360" w:lineRule="atLeast"/>
      </w:pPr>
      <w:r w:rsidRPr="002F11C1">
        <w:rPr>
          <w:b/>
          <w:color w:val="E36C0A"/>
          <w:szCs w:val="24"/>
        </w:rPr>
        <w:t xml:space="preserve">Requirement: </w:t>
      </w:r>
      <w:r>
        <w:rPr>
          <w:szCs w:val="24"/>
        </w:rPr>
        <w:t xml:space="preserve">Please start from constructing design matrix </w:t>
      </w:r>
      <w:r w:rsidRPr="002F11C1">
        <w:rPr>
          <w:color w:val="E36C0A"/>
          <w:szCs w:val="24"/>
        </w:rPr>
        <w:t>(1 point)</w:t>
      </w:r>
      <w:r>
        <w:rPr>
          <w:szCs w:val="24"/>
        </w:rPr>
        <w:t xml:space="preserve">, calculating regression coefficients </w:t>
      </w:r>
      <w:r w:rsidRPr="002F11C1">
        <w:rPr>
          <w:color w:val="E36C0A"/>
          <w:szCs w:val="24"/>
        </w:rPr>
        <w:t>(1 point)</w:t>
      </w:r>
      <w:r>
        <w:rPr>
          <w:szCs w:val="24"/>
        </w:rPr>
        <w:t xml:space="preserve">, calculating residuals </w:t>
      </w:r>
      <w:r w:rsidRPr="002F11C1">
        <w:rPr>
          <w:color w:val="E36C0A"/>
          <w:szCs w:val="24"/>
        </w:rPr>
        <w:t>(1 point)</w:t>
      </w:r>
      <w:r>
        <w:rPr>
          <w:szCs w:val="24"/>
        </w:rPr>
        <w:t xml:space="preserve">, estimating </w:t>
      </w:r>
      <w:r w:rsidRPr="005A5E20">
        <w:rPr>
          <w:position w:val="-6"/>
          <w:szCs w:val="24"/>
        </w:rPr>
        <w:object w:dxaOrig="320" w:dyaOrig="320" w14:anchorId="1E6C64EC">
          <v:shape id="_x0000_i1029" type="#_x0000_t75" style="width:16.2pt;height:16.2pt" o:ole="">
            <v:imagedata r:id="rId18" o:title=""/>
          </v:shape>
          <o:OLEObject Type="Embed" ProgID="Equation.DSMT4" ShapeID="_x0000_i1029" DrawAspect="Content" ObjectID="_1669102330" r:id="rId19"/>
        </w:object>
      </w:r>
      <w:r>
        <w:rPr>
          <w:szCs w:val="24"/>
        </w:rPr>
        <w:t xml:space="preserve"> </w:t>
      </w:r>
      <w:r w:rsidRPr="002F11C1">
        <w:rPr>
          <w:color w:val="E36C0A"/>
          <w:szCs w:val="24"/>
        </w:rPr>
        <w:t>(1 point)</w:t>
      </w:r>
      <w:r>
        <w:rPr>
          <w:szCs w:val="24"/>
        </w:rPr>
        <w:t xml:space="preserve">, and then using this formula: </w:t>
      </w:r>
      <w:r w:rsidRPr="00076AB3">
        <w:rPr>
          <w:rFonts w:ascii="Times New Roman" w:hAnsi="Times New Roman"/>
          <w:iCs/>
          <w:kern w:val="0"/>
          <w:position w:val="-24"/>
          <w:szCs w:val="24"/>
        </w:rPr>
        <w:object w:dxaOrig="4180" w:dyaOrig="620" w14:anchorId="3F687A31">
          <v:shape id="_x0000_i1030" type="#_x0000_t75" style="width:209.4pt;height:30.6pt" o:ole="">
            <v:imagedata r:id="rId20" o:title=""/>
          </v:shape>
          <o:OLEObject Type="Embed" ProgID="Equation.DSMT4" ShapeID="_x0000_i1030" DrawAspect="Content" ObjectID="_1669102331" r:id="rId21"/>
        </w:object>
      </w:r>
      <w:r>
        <w:rPr>
          <w:rFonts w:ascii="Times New Roman" w:hAnsi="Times New Roman"/>
          <w:iCs/>
          <w:kern w:val="0"/>
          <w:szCs w:val="24"/>
        </w:rPr>
        <w:t xml:space="preserve"> </w:t>
      </w:r>
      <w:r w:rsidRPr="002F11C1">
        <w:rPr>
          <w:color w:val="E36C0A"/>
          <w:szCs w:val="24"/>
        </w:rPr>
        <w:t>(1 point)</w:t>
      </w:r>
      <w:r>
        <w:rPr>
          <w:rFonts w:ascii="Times New Roman" w:hAnsi="Times New Roman"/>
          <w:iCs/>
          <w:kern w:val="0"/>
          <w:szCs w:val="24"/>
        </w:rPr>
        <w:t>.</w:t>
      </w:r>
      <w:r w:rsidRPr="005A5E20">
        <w:t xml:space="preserve"> </w:t>
      </w:r>
    </w:p>
    <w:p w14:paraId="2C807B9F" w14:textId="77777777" w:rsidR="00E05DB4" w:rsidRPr="002F11C1" w:rsidRDefault="00E05DB4" w:rsidP="00E05DB4">
      <w:pPr>
        <w:widowControl/>
        <w:spacing w:line="360" w:lineRule="atLeast"/>
        <w:rPr>
          <w:iCs/>
          <w:kern w:val="0"/>
          <w:szCs w:val="24"/>
        </w:rPr>
      </w:pPr>
      <w:r w:rsidRPr="002F11C1">
        <w:rPr>
          <w:b/>
          <w:iCs/>
          <w:color w:val="C00000"/>
          <w:kern w:val="0"/>
          <w:szCs w:val="24"/>
        </w:rPr>
        <w:t>Please note:</w:t>
      </w:r>
      <w:r w:rsidRPr="002F11C1">
        <w:rPr>
          <w:iCs/>
          <w:kern w:val="0"/>
          <w:szCs w:val="24"/>
        </w:rPr>
        <w:t xml:space="preserve"> Using </w:t>
      </w:r>
      <w:r>
        <w:rPr>
          <w:szCs w:val="24"/>
        </w:rPr>
        <w:t>the R built-in function “</w:t>
      </w:r>
      <w:proofErr w:type="spellStart"/>
      <w:r>
        <w:rPr>
          <w:rFonts w:hint="eastAsia"/>
          <w:szCs w:val="24"/>
        </w:rPr>
        <w:t>logLik</w:t>
      </w:r>
      <w:proofErr w:type="spellEnd"/>
      <w:r>
        <w:rPr>
          <w:rFonts w:hint="eastAsia"/>
          <w:szCs w:val="24"/>
        </w:rPr>
        <w:t>(</w:t>
      </w:r>
      <w:r>
        <w:rPr>
          <w:szCs w:val="24"/>
        </w:rPr>
        <w:t>model</w:t>
      </w:r>
      <w:r>
        <w:rPr>
          <w:rFonts w:hint="eastAsia"/>
          <w:szCs w:val="24"/>
        </w:rPr>
        <w:t>)</w:t>
      </w:r>
      <w:r>
        <w:rPr>
          <w:szCs w:val="24"/>
        </w:rPr>
        <w:t>”</w:t>
      </w:r>
      <w:r w:rsidRPr="002F11C1">
        <w:rPr>
          <w:iCs/>
          <w:kern w:val="0"/>
          <w:szCs w:val="24"/>
        </w:rPr>
        <w:t xml:space="preserve"> to answer this homework will be scored as 0, although you may use it to check your own answer.</w:t>
      </w:r>
    </w:p>
    <w:p w14:paraId="581355A2" w14:textId="3DF4DFDE" w:rsidR="00E05DB4" w:rsidRDefault="00E05DB4"/>
    <w:p w14:paraId="116D115B" w14:textId="08FFB578" w:rsidR="0015381E" w:rsidRDefault="0015381E" w:rsidP="00325F0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szCs w:val="24"/>
        </w:rPr>
        <w:t>Matrix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regression coefficients</w:t>
      </w:r>
      <w:r>
        <w:rPr>
          <w:szCs w:val="24"/>
        </w:rPr>
        <w:tab/>
        <w:t>residuals</w:t>
      </w:r>
      <w:r>
        <w:rPr>
          <w:szCs w:val="24"/>
        </w:rPr>
        <w:tab/>
      </w:r>
      <w:r>
        <w:rPr>
          <w:szCs w:val="24"/>
        </w:rPr>
        <w:tab/>
      </w:r>
      <w:r w:rsidRPr="005A5E20">
        <w:rPr>
          <w:position w:val="-6"/>
          <w:szCs w:val="24"/>
        </w:rPr>
        <w:object w:dxaOrig="320" w:dyaOrig="320" w14:anchorId="18D39B76">
          <v:shape id="_x0000_i1031" type="#_x0000_t75" style="width:16.2pt;height:16.2pt" o:ole="">
            <v:imagedata r:id="rId18" o:title=""/>
          </v:shape>
          <o:OLEObject Type="Embed" ProgID="Equation.DSMT4" ShapeID="_x0000_i1031" DrawAspect="Content" ObjectID="_1669102332" r:id="rId22"/>
        </w:object>
      </w:r>
    </w:p>
    <w:p w14:paraId="763D2947" w14:textId="3BDF17D0" w:rsidR="00325F09" w:rsidRDefault="00165F97" w:rsidP="00325F0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</w:rPr>
        <w:drawing>
          <wp:inline distT="0" distB="0" distL="0" distR="0" wp14:anchorId="0B7BAE5E" wp14:editId="55DA6169">
            <wp:extent cx="1126957" cy="720000"/>
            <wp:effectExtent l="0" t="0" r="0" b="444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126957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5381E">
        <w:tab/>
      </w:r>
      <w:r w:rsidR="00A572A0">
        <w:rPr>
          <w:noProof/>
        </w:rPr>
        <w:drawing>
          <wp:inline distT="0" distB="0" distL="0" distR="0" wp14:anchorId="5E252D25" wp14:editId="2EE43240">
            <wp:extent cx="993253" cy="720000"/>
            <wp:effectExtent l="0" t="0" r="0" b="4445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93253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5381E">
        <w:tab/>
      </w:r>
      <w:r w:rsidR="0015381E">
        <w:tab/>
      </w:r>
      <w:r w:rsidR="00E65370">
        <w:rPr>
          <w:noProof/>
        </w:rPr>
        <w:drawing>
          <wp:inline distT="0" distB="0" distL="0" distR="0" wp14:anchorId="79FF229D" wp14:editId="3A2F7C9B">
            <wp:extent cx="735859" cy="720000"/>
            <wp:effectExtent l="0" t="0" r="7620" b="444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35859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5381E">
        <w:tab/>
      </w:r>
      <w:r w:rsidR="00971AEC">
        <w:rPr>
          <w:noProof/>
        </w:rPr>
        <w:drawing>
          <wp:inline distT="0" distB="0" distL="0" distR="0" wp14:anchorId="44A03659" wp14:editId="2E2F3F07">
            <wp:extent cx="898642" cy="252000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98642" cy="2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6B25CD" w14:textId="38FCBB07" w:rsidR="00325F09" w:rsidRDefault="00212748" w:rsidP="00325F0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</w:rPr>
        <w:drawing>
          <wp:inline distT="0" distB="0" distL="0" distR="0" wp14:anchorId="5E899391" wp14:editId="7D6579C0">
            <wp:extent cx="4082712" cy="25200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082712" cy="2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15479" w14:textId="4F50776C" w:rsidR="0015381E" w:rsidRDefault="000106DE" w:rsidP="001538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C</w:t>
      </w:r>
      <w:r>
        <w:t>ode:</w:t>
      </w:r>
    </w:p>
    <w:p w14:paraId="18A25DC8" w14:textId="77777777" w:rsidR="0015381E" w:rsidRDefault="0015381E" w:rsidP="001538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data &lt;- read.csv(</w:t>
      </w:r>
      <w:proofErr w:type="spellStart"/>
      <w:proofErr w:type="gramStart"/>
      <w:r>
        <w:t>file.choose</w:t>
      </w:r>
      <w:proofErr w:type="spellEnd"/>
      <w:proofErr w:type="gramEnd"/>
      <w:r>
        <w:t>())</w:t>
      </w:r>
    </w:p>
    <w:p w14:paraId="27F4817F" w14:textId="77777777" w:rsidR="0015381E" w:rsidRDefault="0015381E" w:rsidP="001538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6A18B5AF" w14:textId="77777777" w:rsidR="0015381E" w:rsidRDefault="0015381E" w:rsidP="001538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data$SEX</w:t>
      </w:r>
      <w:proofErr w:type="spellEnd"/>
      <w:r>
        <w:t xml:space="preserve"> &lt;- </w:t>
      </w:r>
      <w:proofErr w:type="spellStart"/>
      <w:proofErr w:type="gramStart"/>
      <w:r>
        <w:t>ifelse</w:t>
      </w:r>
      <w:proofErr w:type="spellEnd"/>
      <w:r>
        <w:t>(</w:t>
      </w:r>
      <w:proofErr w:type="spellStart"/>
      <w:proofErr w:type="gramEnd"/>
      <w:r>
        <w:t>data$SEX</w:t>
      </w:r>
      <w:proofErr w:type="spellEnd"/>
      <w:r>
        <w:t>=="M", 1, 0)</w:t>
      </w:r>
    </w:p>
    <w:p w14:paraId="50FEDE87" w14:textId="77777777" w:rsidR="0015381E" w:rsidRDefault="0015381E" w:rsidP="001538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X &lt;- </w:t>
      </w:r>
      <w:proofErr w:type="spellStart"/>
      <w:proofErr w:type="gramStart"/>
      <w:r>
        <w:t>cbind</w:t>
      </w:r>
      <w:proofErr w:type="spellEnd"/>
      <w:r>
        <w:t>(</w:t>
      </w:r>
      <w:proofErr w:type="gramEnd"/>
      <w:r>
        <w:t xml:space="preserve">rep(1, length(data$BMI3)), </w:t>
      </w:r>
      <w:proofErr w:type="spellStart"/>
      <w:r>
        <w:t>data$Treatment</w:t>
      </w:r>
      <w:proofErr w:type="spellEnd"/>
      <w:r>
        <w:t xml:space="preserve">, </w:t>
      </w:r>
      <w:proofErr w:type="spellStart"/>
      <w:r>
        <w:t>data$AGE</w:t>
      </w:r>
      <w:proofErr w:type="spellEnd"/>
      <w:r>
        <w:t xml:space="preserve">, </w:t>
      </w:r>
      <w:proofErr w:type="spellStart"/>
      <w:r>
        <w:t>data$SEX</w:t>
      </w:r>
      <w:proofErr w:type="spellEnd"/>
      <w:r>
        <w:t>)</w:t>
      </w:r>
    </w:p>
    <w:p w14:paraId="5CABC6B8" w14:textId="77777777" w:rsidR="0015381E" w:rsidRDefault="0015381E" w:rsidP="001538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lastRenderedPageBreak/>
        <w:t>head(X)</w:t>
      </w:r>
    </w:p>
    <w:p w14:paraId="44F36D57" w14:textId="77777777" w:rsidR="0015381E" w:rsidRDefault="0015381E" w:rsidP="001538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beta &lt;- solve(t(X) %*% X) %*% t(X) %*% </w:t>
      </w:r>
      <w:proofErr w:type="gramStart"/>
      <w:r>
        <w:t>matrix(</w:t>
      </w:r>
      <w:proofErr w:type="gramEnd"/>
      <w:r>
        <w:t xml:space="preserve">data$BMI3, </w:t>
      </w:r>
      <w:proofErr w:type="spellStart"/>
      <w:r>
        <w:t>ncol</w:t>
      </w:r>
      <w:proofErr w:type="spellEnd"/>
      <w:r>
        <w:t>=1)</w:t>
      </w:r>
    </w:p>
    <w:p w14:paraId="49B67D0B" w14:textId="77777777" w:rsidR="0015381E" w:rsidRDefault="0015381E" w:rsidP="001538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beta</w:t>
      </w:r>
    </w:p>
    <w:p w14:paraId="78E7F20C" w14:textId="77777777" w:rsidR="0015381E" w:rsidRDefault="0015381E" w:rsidP="001538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re &lt;- data$BMI3 - X %*% beta</w:t>
      </w:r>
    </w:p>
    <w:p w14:paraId="753DBB81" w14:textId="77777777" w:rsidR="0015381E" w:rsidRDefault="0015381E" w:rsidP="001538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head(re)</w:t>
      </w:r>
    </w:p>
    <w:p w14:paraId="5C4F3B86" w14:textId="77777777" w:rsidR="0015381E" w:rsidRDefault="0015381E" w:rsidP="001538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sigma2 &lt;- sum(re^2) / length(data$BMI3)</w:t>
      </w:r>
    </w:p>
    <w:p w14:paraId="66AB60AA" w14:textId="77777777" w:rsidR="0015381E" w:rsidRDefault="0015381E" w:rsidP="001538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sigma2</w:t>
      </w:r>
    </w:p>
    <w:p w14:paraId="258E29C1" w14:textId="37410A8C" w:rsidR="000106DE" w:rsidRPr="00E05DB4" w:rsidRDefault="0015381E" w:rsidP="001538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-(length(data$BMI3) / 2) * (</w:t>
      </w:r>
      <w:proofErr w:type="gramStart"/>
      <w:r>
        <w:t>log(</w:t>
      </w:r>
      <w:proofErr w:type="gramEnd"/>
      <w:r>
        <w:t>2 * pi) + log(sigma2) + 1)</w:t>
      </w:r>
    </w:p>
    <w:sectPr w:rsidR="000106DE" w:rsidRPr="00E05DB4" w:rsidSect="00E05DB4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MTT10">
    <w:altName w:val="Arial"/>
    <w:panose1 w:val="00000000000000000000"/>
    <w:charset w:val="00"/>
    <w:family w:val="modern"/>
    <w:notTrueType/>
    <w:pitch w:val="default"/>
    <w:sig w:usb0="00000003" w:usb1="08080000" w:usb2="00000010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F444694"/>
    <w:multiLevelType w:val="hybridMultilevel"/>
    <w:tmpl w:val="7F0EABC8"/>
    <w:lvl w:ilvl="0" w:tplc="8236D2B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DB4"/>
    <w:rsid w:val="000106DE"/>
    <w:rsid w:val="000B59B0"/>
    <w:rsid w:val="0015381E"/>
    <w:rsid w:val="00165F97"/>
    <w:rsid w:val="001B1B96"/>
    <w:rsid w:val="001E2A39"/>
    <w:rsid w:val="001F1C36"/>
    <w:rsid w:val="00212748"/>
    <w:rsid w:val="00295D21"/>
    <w:rsid w:val="00325F09"/>
    <w:rsid w:val="00433254"/>
    <w:rsid w:val="0044729E"/>
    <w:rsid w:val="004A3EF8"/>
    <w:rsid w:val="004B5EA8"/>
    <w:rsid w:val="004C439E"/>
    <w:rsid w:val="004F3ADA"/>
    <w:rsid w:val="00576E8C"/>
    <w:rsid w:val="005A0D62"/>
    <w:rsid w:val="005B6E95"/>
    <w:rsid w:val="00603276"/>
    <w:rsid w:val="00623417"/>
    <w:rsid w:val="007E01C8"/>
    <w:rsid w:val="00812057"/>
    <w:rsid w:val="008B449F"/>
    <w:rsid w:val="00971AEC"/>
    <w:rsid w:val="00A572A0"/>
    <w:rsid w:val="00A57CAF"/>
    <w:rsid w:val="00B6642D"/>
    <w:rsid w:val="00B746B0"/>
    <w:rsid w:val="00B77A54"/>
    <w:rsid w:val="00BD6C25"/>
    <w:rsid w:val="00BF756A"/>
    <w:rsid w:val="00C05C50"/>
    <w:rsid w:val="00C621E4"/>
    <w:rsid w:val="00C865FD"/>
    <w:rsid w:val="00E05DB4"/>
    <w:rsid w:val="00E217A7"/>
    <w:rsid w:val="00E65370"/>
    <w:rsid w:val="00E71CC8"/>
    <w:rsid w:val="00F27272"/>
    <w:rsid w:val="00F574DA"/>
    <w:rsid w:val="00F8207D"/>
    <w:rsid w:val="00FB38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432AFCE8"/>
  <w15:chartTrackingRefBased/>
  <w15:docId w15:val="{968076F4-1098-496B-A1AE-C7363AD53F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05DB4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0705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webSettings" Target="webSetting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image" Target="media/image11.png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styles" Target="styles.xml"/><Relationship Id="rId15" Type="http://schemas.openxmlformats.org/officeDocument/2006/relationships/image" Target="media/image5.png"/><Relationship Id="rId23" Type="http://schemas.openxmlformats.org/officeDocument/2006/relationships/image" Target="media/image9.png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文件" ma:contentTypeID="0x010100309029F0FAE0D942B5DE754CA0C2EA5E" ma:contentTypeVersion="9" ma:contentTypeDescription="建立新的文件。" ma:contentTypeScope="" ma:versionID="2c4f25f6df1acff63317bd3cc48c8d86">
  <xsd:schema xmlns:xsd="http://www.w3.org/2001/XMLSchema" xmlns:xs="http://www.w3.org/2001/XMLSchema" xmlns:p="http://schemas.microsoft.com/office/2006/metadata/properties" xmlns:ns3="c28087a2-a3a5-4043-9601-b6e385ca11ba" targetNamespace="http://schemas.microsoft.com/office/2006/metadata/properties" ma:root="true" ma:fieldsID="e62e00157ff790afd3f8eebb9e45e38e" ns3:_="">
    <xsd:import namespace="c28087a2-a3a5-4043-9601-b6e385ca11b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8087a2-a3a5-4043-9601-b6e385ca11b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內容類型"/>
        <xsd:element ref="dc:title" minOccurs="0" maxOccurs="1" ma:index="4" ma:displayName="標題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207CD80-6C80-40CD-A699-4E2DE192FF5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28087a2-a3a5-4043-9601-b6e385ca11b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29FEB72-971B-47E9-BBBE-EAAD2A1C7CE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28DF5CB-6164-4C5C-B56B-722D4768F10B}">
  <ds:schemaRefs>
    <ds:schemaRef ds:uri="http://schemas.microsoft.com/office/2006/metadata/properties"/>
    <ds:schemaRef ds:uri="http://purl.org/dc/terms/"/>
    <ds:schemaRef ds:uri="c28087a2-a3a5-4043-9601-b6e385ca11ba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4</Pages>
  <Words>499</Words>
  <Characters>2849</Characters>
  <Application>Microsoft Office Word</Application>
  <DocSecurity>0</DocSecurity>
  <Lines>23</Lines>
  <Paragraphs>6</Paragraphs>
  <ScaleCrop>false</ScaleCrop>
  <Company/>
  <LinksUpToDate>false</LinksUpToDate>
  <CharactersWithSpaces>3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嫚芳</dc:creator>
  <cp:keywords/>
  <dc:description/>
  <cp:lastModifiedBy>梁嫚芳</cp:lastModifiedBy>
  <cp:revision>45</cp:revision>
  <dcterms:created xsi:type="dcterms:W3CDTF">2020-12-04T10:43:00Z</dcterms:created>
  <dcterms:modified xsi:type="dcterms:W3CDTF">2020-12-10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09029F0FAE0D942B5DE754CA0C2EA5E</vt:lpwstr>
  </property>
</Properties>
</file>